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336" r:id="rId3"/>
    <p:sldId id="337" r:id="rId4"/>
    <p:sldId id="367" r:id="rId5"/>
    <p:sldId id="353" r:id="rId6"/>
    <p:sldId id="354" r:id="rId7"/>
    <p:sldId id="355" r:id="rId8"/>
    <p:sldId id="363" r:id="rId9"/>
    <p:sldId id="377" r:id="rId10"/>
    <p:sldId id="331" r:id="rId11"/>
    <p:sldId id="368" r:id="rId12"/>
    <p:sldId id="369" r:id="rId13"/>
    <p:sldId id="370" r:id="rId14"/>
    <p:sldId id="371" r:id="rId15"/>
    <p:sldId id="372" r:id="rId16"/>
    <p:sldId id="373" r:id="rId17"/>
    <p:sldId id="374" r:id="rId18"/>
    <p:sldId id="375" r:id="rId19"/>
    <p:sldId id="376" r:id="rId20"/>
    <p:sldId id="378" r:id="rId21"/>
    <p:sldId id="379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5" autoAdjust="0"/>
    <p:restoredTop sz="94660"/>
  </p:normalViewPr>
  <p:slideViewPr>
    <p:cSldViewPr>
      <p:cViewPr varScale="1">
        <p:scale>
          <a:sx n="58" d="100"/>
          <a:sy n="58" d="100"/>
        </p:scale>
        <p:origin x="1112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150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78708E-9639-461A-BECB-3CEBA9886472}" type="datetimeFigureOut">
              <a:rPr lang="en-US" smtClean="0"/>
              <a:t>8/2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B80D9B-AB19-435B-8B07-F6AA06A842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6906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8/28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0995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1124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6196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8/28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1  Fall 2017 -- Lecture 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physics.wfu.edu/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mailto:natalie@wfu.edu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hyperlink" Target="http://www.wfu.edu/~natalie/f17phy741" TargetMode="Externa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hyperlink" Target="http://www.wfu.edu/~natalie/f17phy741/info" TargetMode="Externa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hyperlink" Target="http://www.wfu.edu/~natalie/f17phy741/info" TargetMode="Externa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hyperlink" Target="http://www.wfu.edu/~natalie/f17phy741/homework" TargetMode="Externa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0"/>
            <a:ext cx="7239000" cy="643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41 Quantum Mechanics </a:t>
            </a:r>
          </a:p>
          <a:p>
            <a:pPr algn="ctr"/>
            <a:r>
              <a:rPr lang="en-US" sz="3200" b="1" dirty="0" smtClean="0"/>
              <a:t>12-12:50 P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:</a:t>
            </a:r>
          </a:p>
          <a:p>
            <a:pPr>
              <a:spcBef>
                <a:spcPts val="1200"/>
              </a:spcBef>
              <a:buFontTx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 Welcome </a:t>
            </a:r>
            <a:r>
              <a:rPr lang="en-US" sz="3200" b="1" dirty="0">
                <a:solidFill>
                  <a:schemeClr val="folHlink"/>
                </a:solidFill>
              </a:rPr>
              <a:t>&amp; overview</a:t>
            </a:r>
          </a:p>
          <a:p>
            <a:pPr>
              <a:spcBef>
                <a:spcPts val="1200"/>
              </a:spcBef>
              <a:buFontTx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 Class structure &amp; announcements</a:t>
            </a:r>
          </a:p>
          <a:p>
            <a:pPr>
              <a:spcBef>
                <a:spcPts val="1200"/>
              </a:spcBef>
              <a:buFontTx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 Overview of Mathematical Tools (Chapter 1 of our textbook)</a:t>
            </a:r>
          </a:p>
          <a:p>
            <a:pPr marL="971550" lvl="1" indent="-514350">
              <a:spcBef>
                <a:spcPts val="1200"/>
              </a:spcBef>
              <a:buFont typeface="+mj-lt"/>
              <a:buAutoNum type="alphaLcPeriod"/>
            </a:pPr>
            <a:r>
              <a:rPr lang="en-US" sz="3200" b="1" dirty="0" smtClean="0">
                <a:solidFill>
                  <a:schemeClr val="folHlink"/>
                </a:solidFill>
              </a:rPr>
              <a:t>Notation</a:t>
            </a:r>
          </a:p>
          <a:p>
            <a:pPr marL="971550" lvl="1" indent="-514350">
              <a:spcBef>
                <a:spcPts val="1200"/>
              </a:spcBef>
              <a:buFont typeface="+mj-lt"/>
              <a:buAutoNum type="alphaLcPeriod"/>
            </a:pPr>
            <a:r>
              <a:rPr lang="en-US" sz="3200" b="1" dirty="0" smtClean="0">
                <a:solidFill>
                  <a:schemeClr val="folHlink"/>
                </a:solidFill>
              </a:rPr>
              <a:t>Vector spaces</a:t>
            </a:r>
          </a:p>
          <a:p>
            <a:pPr marL="971550" lvl="1" indent="-514350">
              <a:spcBef>
                <a:spcPts val="1200"/>
              </a:spcBef>
              <a:buFont typeface="+mj-lt"/>
              <a:buAutoNum type="alphaLcPeriod"/>
            </a:pPr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extbook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701879"/>
            <a:ext cx="3995602" cy="57190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300402" y="304800"/>
            <a:ext cx="4691198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Top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Mathematical introdu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Review of  classical mechanics and emergence of quantum effec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Simple one-dimensional systems in the quantum and classical treatmen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The harmonic oscillato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Feynman’s path integral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Multi-dimensional system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Angular momentu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The hydrogen ato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Spi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Approximation metho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Time-dependence</a:t>
            </a:r>
          </a:p>
        </p:txBody>
      </p:sp>
    </p:spTree>
    <p:extLst>
      <p:ext uri="{BB962C8B-B14F-4D97-AF65-F5344CB8AC3E}">
        <p14:creationId xmlns:p14="http://schemas.microsoft.com/office/powerpoint/2010/main" val="566276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extbook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701879"/>
            <a:ext cx="3995602" cy="571905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300402" y="304800"/>
            <a:ext cx="469119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Topics -- continu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Time-dependent perturbation theor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Scattering theor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The Dirac equ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More about path integrals</a:t>
            </a:r>
          </a:p>
        </p:txBody>
      </p:sp>
    </p:spTree>
    <p:extLst>
      <p:ext uri="{BB962C8B-B14F-4D97-AF65-F5344CB8AC3E}">
        <p14:creationId xmlns:p14="http://schemas.microsoft.com/office/powerpoint/2010/main" val="3038222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52400" y="457200"/>
            <a:ext cx="838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ad Chapter 1  --  (1.1-1.4)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Mathematical tools useful for studying quantum            	mechanic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      Notion of generalized linear vector spa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667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Physics vectors in 3-dimensional space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286000" y="3505200"/>
            <a:ext cx="0" cy="21336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2286000" y="5638800"/>
            <a:ext cx="21336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1447802" y="5638800"/>
            <a:ext cx="838200" cy="6858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665814"/>
              </p:ext>
            </p:extLst>
          </p:nvPr>
        </p:nvGraphicFramePr>
        <p:xfrm>
          <a:off x="1022352" y="5885399"/>
          <a:ext cx="425450" cy="589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2352" y="5885399"/>
                        <a:ext cx="425450" cy="589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082676"/>
              </p:ext>
            </p:extLst>
          </p:nvPr>
        </p:nvGraphicFramePr>
        <p:xfrm>
          <a:off x="4375150" y="5192713"/>
          <a:ext cx="4254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5" imgW="164880" imgH="279360" progId="Equation.DSMT4">
                  <p:embed/>
                </p:oleObj>
              </mc:Choice>
              <mc:Fallback>
                <p:oleObj name="Equation" r:id="rId5" imgW="16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5150" y="5192713"/>
                        <a:ext cx="425450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205970"/>
              </p:ext>
            </p:extLst>
          </p:nvPr>
        </p:nvGraphicFramePr>
        <p:xfrm>
          <a:off x="1893886" y="3098651"/>
          <a:ext cx="39211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93886" y="3098651"/>
                        <a:ext cx="392113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V="1">
            <a:off x="2285999" y="3876297"/>
            <a:ext cx="1014415" cy="1762502"/>
          </a:xfrm>
          <a:prstGeom prst="straightConnector1">
            <a:avLst/>
          </a:prstGeom>
          <a:ln w="63500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2300505" y="4921251"/>
            <a:ext cx="1318995" cy="701675"/>
          </a:xfrm>
          <a:prstGeom prst="straightConnector1">
            <a:avLst/>
          </a:prstGeom>
          <a:ln w="635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619500" y="4756149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  <a:latin typeface="+mj-lt"/>
              </a:rPr>
              <a:t>v</a:t>
            </a:r>
            <a:r>
              <a:rPr lang="en-US" sz="2400" b="1" baseline="-25000" dirty="0" smtClean="0">
                <a:solidFill>
                  <a:srgbClr val="00B050"/>
                </a:solidFill>
                <a:latin typeface="+mj-lt"/>
              </a:rPr>
              <a:t>2</a:t>
            </a:r>
            <a:endParaRPr lang="en-US" sz="2400" b="1" dirty="0" smtClean="0">
              <a:solidFill>
                <a:srgbClr val="00B050"/>
              </a:solidFill>
              <a:latin typeface="+mj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276600" y="35769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v</a:t>
            </a:r>
            <a:r>
              <a:rPr lang="en-US" sz="2400" b="1" baseline="-25000" dirty="0">
                <a:solidFill>
                  <a:srgbClr val="DA32AA"/>
                </a:solidFill>
                <a:latin typeface="+mj-lt"/>
              </a:rPr>
              <a:t>1</a:t>
            </a:r>
            <a:endParaRPr lang="en-US" sz="2400" b="1" dirty="0" smtClean="0">
              <a:solidFill>
                <a:srgbClr val="DA32AA"/>
              </a:solidFill>
              <a:latin typeface="+mj-lt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510723"/>
              </p:ext>
            </p:extLst>
          </p:nvPr>
        </p:nvGraphicFramePr>
        <p:xfrm>
          <a:off x="6019800" y="4255588"/>
          <a:ext cx="2046835" cy="560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9" imgW="1066680" imgH="291960" progId="Equation.DSMT4">
                  <p:embed/>
                </p:oleObj>
              </mc:Choice>
              <mc:Fallback>
                <p:oleObj name="Equation" r:id="rId9" imgW="1066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19800" y="4255588"/>
                        <a:ext cx="2046835" cy="560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V="1">
            <a:off x="3557585" y="3200400"/>
            <a:ext cx="1014415" cy="1762502"/>
          </a:xfrm>
          <a:prstGeom prst="straightConnector1">
            <a:avLst/>
          </a:prstGeom>
          <a:ln w="63500">
            <a:solidFill>
              <a:srgbClr val="DA32AA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2285998" y="3200400"/>
            <a:ext cx="2286002" cy="243839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886200" y="3200400"/>
            <a:ext cx="419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41293296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bstract linear vector spac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675" y="1062037"/>
            <a:ext cx="7486650" cy="4733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54775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746357"/>
              </p:ext>
            </p:extLst>
          </p:nvPr>
        </p:nvGraphicFramePr>
        <p:xfrm>
          <a:off x="685800" y="457200"/>
          <a:ext cx="6248400" cy="4353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4647960" imgH="3238200" progId="Equation.DSMT4">
                  <p:embed/>
                </p:oleObj>
              </mc:Choice>
              <mc:Fallback>
                <p:oleObj name="Equation" r:id="rId3" imgW="4647960" imgH="32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457200"/>
                        <a:ext cx="6248400" cy="4353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95040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ion of linear independenc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5346" y="1447800"/>
            <a:ext cx="9179346" cy="4600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32217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linear independence does not necessarily imply that the vectors are orthogonal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" y="1423987"/>
            <a:ext cx="8001000" cy="4010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88592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4605" y="80653"/>
            <a:ext cx="6572250" cy="627569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124200" y="6019800"/>
            <a:ext cx="1600200" cy="336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67066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952919"/>
              </p:ext>
            </p:extLst>
          </p:nvPr>
        </p:nvGraphicFramePr>
        <p:xfrm>
          <a:off x="983456" y="685800"/>
          <a:ext cx="7177087" cy="361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5219640" imgH="2628720" progId="Equation.DSMT4">
                  <p:embed/>
                </p:oleObj>
              </mc:Choice>
              <mc:Fallback>
                <p:oleObj name="Equation" r:id="rId3" imgW="5219640" imgH="262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3456" y="685800"/>
                        <a:ext cx="7177087" cy="3614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51054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, the orthonormal basis set is not unique</a:t>
            </a:r>
          </a:p>
        </p:txBody>
      </p:sp>
    </p:spTree>
    <p:extLst>
      <p:ext uri="{BB962C8B-B14F-4D97-AF65-F5344CB8AC3E}">
        <p14:creationId xmlns:p14="http://schemas.microsoft.com/office/powerpoint/2010/main" val="31168149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ther methods of finding orthonormal basis from linearly independent vectors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640855"/>
              </p:ext>
            </p:extLst>
          </p:nvPr>
        </p:nvGraphicFramePr>
        <p:xfrm>
          <a:off x="533400" y="1465263"/>
          <a:ext cx="8167688" cy="474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7772400" imgH="4520880" progId="Equation.DSMT4">
                  <p:embed/>
                </p:oleObj>
              </mc:Choice>
              <mc:Fallback>
                <p:oleObj name="Equation" r:id="rId3" imgW="7772400" imgH="452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465263"/>
                        <a:ext cx="8167688" cy="474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4748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2000" y="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Comment about Physics Colloqui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00" y="762000"/>
            <a:ext cx="7315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hlinkClick r:id="rId2"/>
              </a:rPr>
              <a:t>http://www.physics.wfu.edu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682" y="1466945"/>
            <a:ext cx="8249315" cy="4641660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6264322" y="2895600"/>
            <a:ext cx="2270078" cy="1951772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033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878647"/>
              </p:ext>
            </p:extLst>
          </p:nvPr>
        </p:nvGraphicFramePr>
        <p:xfrm>
          <a:off x="495484" y="1447800"/>
          <a:ext cx="5526088" cy="220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5257800" imgH="2095200" progId="Equation.DSMT4">
                  <p:embed/>
                </p:oleObj>
              </mc:Choice>
              <mc:Fallback>
                <p:oleObj name="Equation" r:id="rId3" imgW="5257800" imgH="209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484" y="1447800"/>
                        <a:ext cx="5526088" cy="220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381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ther methods of finding orthonormal basis from linearly independent vectors -- continue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90600" y="4038600"/>
            <a:ext cx="7162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t can be shown that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i="1" dirty="0" smtClean="0">
                <a:latin typeface="+mj-lt"/>
              </a:rPr>
              <a:t>O </a:t>
            </a:r>
            <a:r>
              <a:rPr lang="en-US" sz="2400" dirty="0" smtClean="0">
                <a:latin typeface="+mj-lt"/>
              </a:rPr>
              <a:t>is a </a:t>
            </a:r>
            <a:r>
              <a:rPr lang="en-US" sz="2400" dirty="0" err="1" smtClean="0">
                <a:latin typeface="+mj-lt"/>
              </a:rPr>
              <a:t>Hermitian</a:t>
            </a:r>
            <a:r>
              <a:rPr lang="en-US" sz="2400" dirty="0" smtClean="0">
                <a:latin typeface="+mj-lt"/>
              </a:rPr>
              <a:t>, positive definite matrix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Its eigenvectors can be put into orthonormal form</a:t>
            </a:r>
          </a:p>
        </p:txBody>
      </p:sp>
    </p:spTree>
    <p:extLst>
      <p:ext uri="{BB962C8B-B14F-4D97-AF65-F5344CB8AC3E}">
        <p14:creationId xmlns:p14="http://schemas.microsoft.com/office/powerpoint/2010/main" val="368845479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ther methods of finding orthonormal basis from linearly independent vector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566727"/>
              </p:ext>
            </p:extLst>
          </p:nvPr>
        </p:nvGraphicFramePr>
        <p:xfrm>
          <a:off x="711138" y="1295400"/>
          <a:ext cx="6935486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5168880" imgH="3009600" progId="Equation.DSMT4">
                  <p:embed/>
                </p:oleObj>
              </mc:Choice>
              <mc:Fallback>
                <p:oleObj name="Equation" r:id="rId3" imgW="5168880" imgH="30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1138" y="1295400"/>
                        <a:ext cx="6935486" cy="403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90600" y="5486400"/>
            <a:ext cx="7391400" cy="8699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245002"/>
              </p:ext>
            </p:extLst>
          </p:nvPr>
        </p:nvGraphicFramePr>
        <p:xfrm>
          <a:off x="1092200" y="5334000"/>
          <a:ext cx="78232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5" imgW="5371920" imgH="799920" progId="Equation.DSMT4">
                  <p:embed/>
                </p:oleObj>
              </mc:Choice>
              <mc:Fallback>
                <p:oleObj name="Equation" r:id="rId5" imgW="537192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2200" y="5334000"/>
                        <a:ext cx="7823200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23035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1" y="135584"/>
            <a:ext cx="6705599" cy="641761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2394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047" y="152400"/>
            <a:ext cx="8647906" cy="591978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60198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mail:  </a:t>
            </a:r>
            <a:r>
              <a:rPr lang="en-US" sz="2400" dirty="0" smtClean="0">
                <a:latin typeface="+mj-lt"/>
                <a:hlinkClick r:id="rId3"/>
              </a:rPr>
              <a:t>natalie@wfu.edu</a:t>
            </a:r>
            <a:r>
              <a:rPr lang="en-US" sz="2400" dirty="0" smtClean="0">
                <a:latin typeface="+mj-lt"/>
              </a:rPr>
              <a:t>          office:  Olin 300</a:t>
            </a:r>
          </a:p>
        </p:txBody>
      </p:sp>
    </p:spTree>
    <p:extLst>
      <p:ext uri="{BB962C8B-B14F-4D97-AF65-F5344CB8AC3E}">
        <p14:creationId xmlns:p14="http://schemas.microsoft.com/office/powerpoint/2010/main" val="2060516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urse webpage: </a:t>
            </a:r>
            <a:r>
              <a:rPr lang="en-US" sz="2400" dirty="0" smtClean="0">
                <a:latin typeface="+mj-lt"/>
                <a:hlinkClick r:id="rId2"/>
              </a:rPr>
              <a:t>http://www.wfu.edu/~natalie/f17phy741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699" y="1219200"/>
            <a:ext cx="8451101" cy="3824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2958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urse webpage: </a:t>
            </a:r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  <a:hlinkClick r:id="rId2"/>
              </a:rPr>
              <a:t>http://www.wfu.edu/~natalie/f17phy741/info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983397"/>
            <a:ext cx="7593807" cy="5147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4065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57200" y="1524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urse webpage: </a:t>
            </a:r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  <a:hlinkClick r:id="rId2"/>
              </a:rPr>
              <a:t>http://www.wfu.edu/~natalie/f17phy741/info</a:t>
            </a:r>
            <a:endParaRPr lang="en-US" sz="2400" dirty="0" smtClean="0">
              <a:latin typeface="+mj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337" y="1268553"/>
            <a:ext cx="8211463" cy="4900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5864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58536" y="501650"/>
            <a:ext cx="76269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ourse </a:t>
            </a:r>
            <a:r>
              <a:rPr lang="en-US" dirty="0" smtClean="0"/>
              <a:t>webpage: </a:t>
            </a:r>
            <a:r>
              <a:rPr lang="en-US" dirty="0" smtClean="0">
                <a:hlinkClick r:id="rId2"/>
              </a:rPr>
              <a:t>http://www.wfu.edu/~natalie/f17phy741/homework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414" y="838325"/>
            <a:ext cx="8020050" cy="5473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7081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28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066800"/>
            <a:ext cx="8745095" cy="449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133160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8100"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14</TotalTime>
  <Words>444</Words>
  <Application>Microsoft Office PowerPoint</Application>
  <PresentationFormat>On-screen Show (4:3)</PresentationFormat>
  <Paragraphs>120</Paragraphs>
  <Slides>2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Arial</vt:lpstr>
      <vt:lpstr>Calibri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288</cp:revision>
  <cp:lastPrinted>2017-08-28T12:40:20Z</cp:lastPrinted>
  <dcterms:created xsi:type="dcterms:W3CDTF">2012-01-10T18:32:24Z</dcterms:created>
  <dcterms:modified xsi:type="dcterms:W3CDTF">2017-08-28T14:38:13Z</dcterms:modified>
</cp:coreProperties>
</file>